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3B61" w:rsidRDefault="00533B61" w:rsidP="00533B61">
      <w:pPr>
        <w:pStyle w:val="a7"/>
        <w:ind w:left="360" w:firstLineChars="0" w:firstLine="0"/>
        <w:jc w:val="center"/>
        <w:rPr>
          <w:b/>
          <w:sz w:val="36"/>
        </w:rPr>
      </w:pPr>
      <w:r w:rsidRPr="00181F63">
        <w:rPr>
          <w:rFonts w:hint="eastAsia"/>
          <w:b/>
          <w:sz w:val="36"/>
        </w:rPr>
        <w:t>编译原理期中测试</w:t>
      </w:r>
    </w:p>
    <w:p w:rsidR="00533B61" w:rsidRDefault="00533B61" w:rsidP="00533B61">
      <w:pPr>
        <w:pStyle w:val="a7"/>
        <w:ind w:left="360" w:firstLineChars="0" w:firstLine="0"/>
        <w:jc w:val="center"/>
        <w:rPr>
          <w:b/>
          <w:sz w:val="36"/>
        </w:rPr>
      </w:pPr>
    </w:p>
    <w:p w:rsidR="00533B61" w:rsidRDefault="00533B61" w:rsidP="00533B61">
      <w:pPr>
        <w:pStyle w:val="a7"/>
        <w:ind w:left="360" w:firstLineChars="0" w:firstLine="0"/>
        <w:jc w:val="center"/>
        <w:rPr>
          <w:b/>
          <w:sz w:val="24"/>
        </w:rPr>
      </w:pPr>
      <w:r>
        <w:rPr>
          <w:rFonts w:hint="eastAsia"/>
          <w:b/>
          <w:sz w:val="24"/>
        </w:rPr>
        <w:t>姓名：</w:t>
      </w:r>
      <w:r w:rsidRPr="00181F63">
        <w:rPr>
          <w:rFonts w:hint="eastAsia"/>
          <w:b/>
          <w:sz w:val="24"/>
          <w:u w:val="single"/>
        </w:rPr>
        <w:t xml:space="preserve">          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学号：</w:t>
      </w:r>
      <w:r w:rsidRPr="00C859ED">
        <w:rPr>
          <w:rFonts w:hint="eastAsia"/>
          <w:b/>
          <w:sz w:val="24"/>
          <w:u w:val="single"/>
        </w:rPr>
        <w:t xml:space="preserve">   </w:t>
      </w:r>
      <w:r>
        <w:rPr>
          <w:rFonts w:hint="eastAsia"/>
          <w:b/>
          <w:sz w:val="24"/>
          <w:u w:val="single"/>
        </w:rPr>
        <w:t xml:space="preserve">   </w:t>
      </w:r>
      <w:r w:rsidRPr="00C859ED">
        <w:rPr>
          <w:rFonts w:hint="eastAsia"/>
          <w:b/>
          <w:sz w:val="24"/>
          <w:u w:val="single"/>
        </w:rPr>
        <w:t xml:space="preserve">    </w:t>
      </w:r>
    </w:p>
    <w:p w:rsidR="00533B61" w:rsidRDefault="00533B61" w:rsidP="00533B61">
      <w:pPr>
        <w:pStyle w:val="a7"/>
        <w:ind w:left="360" w:firstLineChars="0" w:firstLine="0"/>
        <w:jc w:val="center"/>
        <w:rPr>
          <w:b/>
          <w:sz w:val="24"/>
        </w:rPr>
      </w:pPr>
    </w:p>
    <w:p w:rsidR="00533B61" w:rsidRDefault="00533B61" w:rsidP="00533B61">
      <w:pPr>
        <w:pStyle w:val="a7"/>
        <w:ind w:left="360" w:firstLineChars="0" w:firstLine="0"/>
        <w:jc w:val="center"/>
        <w:rPr>
          <w:b/>
          <w:sz w:val="24"/>
        </w:rPr>
      </w:pPr>
    </w:p>
    <w:p w:rsidR="00533B61" w:rsidRPr="00181F63" w:rsidRDefault="00533B61" w:rsidP="00533B61">
      <w:pPr>
        <w:pStyle w:val="a7"/>
        <w:ind w:left="360" w:firstLineChars="0" w:firstLine="0"/>
        <w:jc w:val="center"/>
        <w:rPr>
          <w:b/>
          <w:sz w:val="24"/>
        </w:rPr>
      </w:pPr>
    </w:p>
    <w:p w:rsidR="00533B61" w:rsidRDefault="00533B61" w:rsidP="00533B61">
      <w:pPr>
        <w:pStyle w:val="a7"/>
        <w:ind w:left="360" w:firstLineChars="0" w:firstLine="0"/>
      </w:pPr>
    </w:p>
    <w:p w:rsidR="00533B61" w:rsidRDefault="00533B61" w:rsidP="00533B61">
      <w:pPr>
        <w:pStyle w:val="a7"/>
        <w:ind w:left="360" w:firstLineChars="0" w:firstLine="0"/>
      </w:pPr>
      <w:r w:rsidRPr="00181F63">
        <w:rPr>
          <w:position w:val="-4"/>
        </w:rPr>
        <w:object w:dxaOrig="8100" w:dyaOrig="5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pt;height:270pt" o:ole="">
            <v:imagedata r:id="rId6" o:title=""/>
          </v:shape>
          <o:OLEObject Type="Embed" ProgID="Equation.DSMT4" ShapeID="_x0000_i1025" DrawAspect="Content" ObjectID="_1665407481" r:id="rId7"/>
        </w:object>
      </w:r>
    </w:p>
    <w:p w:rsidR="00533B61" w:rsidRDefault="00533B61" w:rsidP="00533B61">
      <w:pPr>
        <w:pStyle w:val="a7"/>
        <w:ind w:left="360" w:firstLineChars="0" w:firstLine="0"/>
      </w:pPr>
      <w:r>
        <w:rPr>
          <w:rFonts w:hint="eastAsia"/>
        </w:rPr>
        <w:t>第一题：</w:t>
      </w:r>
    </w:p>
    <w:p w:rsidR="00533B61" w:rsidRDefault="00533B61" w:rsidP="00533B61">
      <w:pPr>
        <w:pStyle w:val="a7"/>
        <w:ind w:left="360" w:firstLineChars="0" w:firstLine="0"/>
      </w:pPr>
      <w:r>
        <w:rPr>
          <w:rFonts w:hint="eastAsia"/>
        </w:rPr>
        <w:t>求</w:t>
      </w:r>
      <w:r>
        <w:rPr>
          <w:rFonts w:hint="eastAsia"/>
        </w:rPr>
        <w:t>first</w:t>
      </w:r>
      <w:r>
        <w:rPr>
          <w:rFonts w:hint="eastAsia"/>
        </w:rPr>
        <w:t>和</w:t>
      </w:r>
      <w:r>
        <w:rPr>
          <w:rFonts w:hint="eastAsia"/>
        </w:rPr>
        <w:t>follow</w:t>
      </w:r>
      <w:r>
        <w:rPr>
          <w:rFonts w:hint="eastAsia"/>
        </w:rPr>
        <w:t>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191"/>
        <w:gridCol w:w="1755"/>
        <w:gridCol w:w="1164"/>
      </w:tblGrid>
      <w:tr w:rsidR="00533B61" w:rsidTr="00533B61">
        <w:tc>
          <w:tcPr>
            <w:tcW w:w="1191" w:type="dxa"/>
          </w:tcPr>
          <w:p w:rsidR="00533B61" w:rsidRDefault="00533B61" w:rsidP="00533B61">
            <w:pPr>
              <w:pStyle w:val="a7"/>
              <w:ind w:firstLineChars="0" w:firstLine="0"/>
            </w:pPr>
          </w:p>
        </w:tc>
        <w:tc>
          <w:tcPr>
            <w:tcW w:w="1164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S</w:t>
            </w:r>
          </w:p>
        </w:tc>
        <w:tc>
          <w:tcPr>
            <w:tcW w:w="1164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L</w:t>
            </w:r>
          </w:p>
        </w:tc>
      </w:tr>
      <w:tr w:rsidR="00533B61" w:rsidTr="00533B61">
        <w:tc>
          <w:tcPr>
            <w:tcW w:w="1191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FIRST</w:t>
            </w:r>
          </w:p>
        </w:tc>
        <w:tc>
          <w:tcPr>
            <w:tcW w:w="1164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a</w:t>
            </w:r>
          </w:p>
        </w:tc>
        <w:tc>
          <w:tcPr>
            <w:tcW w:w="1164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(,a</w:t>
            </w:r>
          </w:p>
        </w:tc>
      </w:tr>
      <w:tr w:rsidR="00533B61" w:rsidTr="00533B61">
        <w:tc>
          <w:tcPr>
            <w:tcW w:w="1191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Follow</w:t>
            </w:r>
          </w:p>
        </w:tc>
        <w:tc>
          <w:tcPr>
            <w:tcW w:w="1164" w:type="dxa"/>
          </w:tcPr>
          <w:p w:rsidR="00533B61" w:rsidRPr="00B54132" w:rsidRDefault="00533B61" w:rsidP="00533B61">
            <w:pPr>
              <w:pStyle w:val="a7"/>
              <w:ind w:firstLineChars="0" w:firstLine="0"/>
              <w:rPr>
                <w:color w:val="FF0000"/>
              </w:rPr>
            </w:pPr>
            <w:r w:rsidRPr="009F2CB3">
              <w:rPr>
                <w:rFonts w:hint="eastAsia"/>
                <w:color w:val="FF0000"/>
              </w:rPr>
              <w:t>$,),comma</w:t>
            </w:r>
            <w:r w:rsidR="00B54132">
              <w:rPr>
                <w:rFonts w:hint="eastAsia"/>
                <w:color w:val="FF0000"/>
              </w:rPr>
              <w:t>？？？</w:t>
            </w:r>
          </w:p>
        </w:tc>
        <w:tc>
          <w:tcPr>
            <w:tcW w:w="1164" w:type="dxa"/>
          </w:tcPr>
          <w:p w:rsidR="00533B61" w:rsidRDefault="00533B61" w:rsidP="00533B61">
            <w:pPr>
              <w:pStyle w:val="a7"/>
              <w:ind w:firstLineChars="0" w:firstLine="0"/>
            </w:pPr>
            <w:r>
              <w:rPr>
                <w:rFonts w:hint="eastAsia"/>
              </w:rPr>
              <w:t>),comma</w:t>
            </w:r>
          </w:p>
        </w:tc>
      </w:tr>
    </w:tbl>
    <w:p w:rsidR="00533B61" w:rsidRDefault="00533B61" w:rsidP="00533B61">
      <w:pPr>
        <w:pStyle w:val="a7"/>
        <w:ind w:left="360" w:firstLineChars="0" w:firstLine="0"/>
      </w:pPr>
    </w:p>
    <w:p w:rsidR="00533B61" w:rsidRDefault="00533B61" w:rsidP="00533B61">
      <w:pPr>
        <w:pStyle w:val="a7"/>
        <w:ind w:left="360" w:firstLineChars="0" w:firstLine="0"/>
      </w:pPr>
    </w:p>
    <w:p w:rsidR="00533B61" w:rsidRDefault="00A22FED" w:rsidP="00533B61">
      <w:pPr>
        <w:pStyle w:val="a7"/>
        <w:ind w:left="360" w:firstLineChars="0" w:firstLine="0"/>
      </w:pPr>
      <w:r>
        <w:pict>
          <v:group id="_x0000_s1027" editas="canvas" style="width:415.3pt;height:279.6pt;mso-position-horizontal-relative:char;mso-position-vertical-relative:line" coordorigin="2160,1452" coordsize="8306,5592">
            <o:lock v:ext="edit" aspectratio="t"/>
            <v:shape id="_x0000_s1026" type="#_x0000_t75" style="position:absolute;left:2160;top:1452;width:8306;height:5592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3315;top:2280;width:1200;height:1230">
              <v:textbox>
                <w:txbxContent>
                  <w:p w:rsidR="00533B61" w:rsidRDefault="00533B61" w:rsidP="00417A62">
                    <w:r>
                      <w:rPr>
                        <w:rFonts w:hint="eastAsia"/>
                      </w:rPr>
                      <w:t>S</w:t>
                    </w:r>
                    <w:r>
                      <w:t>’</w:t>
                    </w:r>
                    <w:r>
                      <w:rPr>
                        <w:rFonts w:hint="eastAsia"/>
                      </w:rPr>
                      <w:t>-&gt;.S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S-&gt;.(L)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S-&gt;.a</w:t>
                    </w:r>
                  </w:p>
                </w:txbxContent>
              </v:textbox>
            </v:shape>
            <v:shape id="_x0000_s1029" type="#_x0000_t202" style="position:absolute;left:5985;top:2280;width:1199;height:495">
              <v:textbox>
                <w:txbxContent>
                  <w:p w:rsidR="00533B61" w:rsidRDefault="00533B61" w:rsidP="00417A62">
                    <w:r>
                      <w:rPr>
                        <w:rFonts w:hint="eastAsia"/>
                      </w:rPr>
                      <w:t>S</w:t>
                    </w:r>
                    <w:r>
                      <w:t>’</w:t>
                    </w:r>
                    <w:r>
                      <w:rPr>
                        <w:rFonts w:hint="eastAsia"/>
                      </w:rPr>
                      <w:t>-&gt;S.</w:t>
                    </w:r>
                  </w:p>
                  <w:p w:rsidR="00533B61" w:rsidRDefault="00533B61" w:rsidP="00417A62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4545;top:2505;width:1425;height:1" o:connectortype="straight">
              <v:stroke endarrow="block"/>
            </v:shape>
            <v:shape id="_x0000_s1031" type="#_x0000_t202" style="position:absolute;left:5985;top:3000;width:1199;height:495">
              <v:textbox>
                <w:txbxContent>
                  <w:p w:rsidR="00533B61" w:rsidRDefault="00533B61" w:rsidP="00417A62">
                    <w:r>
                      <w:rPr>
                        <w:rFonts w:hint="eastAsia"/>
                      </w:rPr>
                      <w:t>S-&gt;a.</w:t>
                    </w:r>
                  </w:p>
                  <w:p w:rsidR="00533B61" w:rsidRDefault="00533B61" w:rsidP="00417A62"/>
                </w:txbxContent>
              </v:textbox>
            </v:shape>
            <v:shape id="_x0000_s1032" type="#_x0000_t32" style="position:absolute;left:4560;top:3210;width:1425;height:1" o:connectortype="straight">
              <v:stroke endarrow="block"/>
            </v:shape>
            <v:shape id="_x0000_s1033" type="#_x0000_t202" style="position:absolute;left:3315;top:4110;width:1200;height:1935">
              <v:textbox>
                <w:txbxContent>
                  <w:p w:rsidR="00533B61" w:rsidRDefault="00533B61" w:rsidP="00417A62">
                    <w:r>
                      <w:rPr>
                        <w:rFonts w:hint="eastAsia"/>
                      </w:rPr>
                      <w:t>S-&gt;(.L)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L-&gt;.L,S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L-&gt;.S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S-&gt;.(L)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S-&gt;.a</w:t>
                    </w:r>
                  </w:p>
                </w:txbxContent>
              </v:textbox>
            </v:shape>
            <v:shape id="_x0000_s1034" type="#_x0000_t32" style="position:absolute;left:3915;top:3510;width:1;height:600" o:connectortype="straight">
              <v:stroke endarrow="block"/>
            </v:shape>
            <v:shape id="_x0000_s1035" type="#_x0000_t202" style="position:absolute;left:5970;top:3945;width:1199;height:885">
              <v:textbox>
                <w:txbxContent>
                  <w:p w:rsidR="00533B61" w:rsidRDefault="00533B61" w:rsidP="00417A62">
                    <w:r>
                      <w:rPr>
                        <w:rFonts w:hint="eastAsia"/>
                      </w:rPr>
                      <w:t>S-&gt;(L.)</w:t>
                    </w:r>
                  </w:p>
                  <w:p w:rsidR="00533B61" w:rsidRDefault="00533B61" w:rsidP="00417A62">
                    <w:r>
                      <w:rPr>
                        <w:rFonts w:hint="eastAsia"/>
                      </w:rPr>
                      <w:t>L-&gt;L.,S</w:t>
                    </w:r>
                  </w:p>
                </w:txbxContent>
              </v:textbox>
            </v:shape>
            <v:shape id="_x0000_s1036" type="#_x0000_t32" style="position:absolute;left:4545;top:4470;width:1425;height:1" o:connectortype="straight">
              <v:stroke endarrow="block"/>
            </v:shape>
            <v:shape id="_x0000_s1037" type="#_x0000_t202" style="position:absolute;left:7935;top:4020;width:1199;height:495">
              <v:textbox>
                <w:txbxContent>
                  <w:p w:rsidR="00533B61" w:rsidRDefault="00533B61" w:rsidP="00417A62">
                    <w:r>
                      <w:rPr>
                        <w:rFonts w:hint="eastAsia"/>
                      </w:rPr>
                      <w:t>S-&gt;(L).</w:t>
                    </w:r>
                  </w:p>
                  <w:p w:rsidR="00533B61" w:rsidRDefault="00533B61" w:rsidP="00417A62"/>
                </w:txbxContent>
              </v:textbox>
            </v:shape>
            <v:shape id="_x0000_s1038" type="#_x0000_t202" style="position:absolute;left:7935;top:4725;width:1199;height:1080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L-&gt;L,.S</w:t>
                    </w:r>
                  </w:p>
                  <w:p w:rsidR="0088569E" w:rsidRDefault="0088569E" w:rsidP="00417A62">
                    <w:r>
                      <w:rPr>
                        <w:rFonts w:hint="eastAsia"/>
                      </w:rPr>
                      <w:t>S-&gt;.(L)</w:t>
                    </w:r>
                  </w:p>
                  <w:p w:rsidR="0088569E" w:rsidRDefault="0088569E" w:rsidP="00417A62">
                    <w:r>
                      <w:rPr>
                        <w:rFonts w:hint="eastAsia"/>
                      </w:rPr>
                      <w:t>S&gt;.a</w:t>
                    </w:r>
                  </w:p>
                </w:txbxContent>
              </v:textbox>
            </v:shape>
            <v:shape id="_x0000_s1039" type="#_x0000_t32" style="position:absolute;left:7169;top:4268;width:766;height:120;flip:y" o:connectortype="straight">
              <v:stroke endarrow="block"/>
            </v:shape>
            <v:shape id="_x0000_s1040" type="#_x0000_t32" style="position:absolute;left:7169;top:4388;width:766;height:877" o:connectortype="straight">
              <v:stroke endarrow="block"/>
            </v:shape>
            <v:shape id="_x0000_s1041" type="#_x0000_t202" style="position:absolute;left:6000;top:5205;width:1199;height:495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L-&gt;S.</w:t>
                    </w:r>
                  </w:p>
                  <w:p w:rsidR="0088569E" w:rsidRDefault="0088569E" w:rsidP="00417A62"/>
                </w:txbxContent>
              </v:textbox>
            </v:shape>
            <v:shape id="_x0000_s1042" type="#_x0000_t32" style="position:absolute;left:4545;top:5475;width:1425;height:1" o:connectortype="straight">
              <v:stroke endarrow="block"/>
            </v:shape>
            <v:shape id="_x0000_s1043" type="#_x0000_t202" style="position:absolute;left:4920;top:210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S</w:t>
                    </w:r>
                  </w:p>
                </w:txbxContent>
              </v:textbox>
            </v:shape>
            <v:shape id="_x0000_s1044" type="#_x0000_t202" style="position:absolute;left:4920;top:285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045" type="#_x0000_t202" style="position:absolute;left:3600;top:1875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1046" type="#_x0000_t202" style="position:absolute;left:6270;top:189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047" type="#_x0000_t202" style="position:absolute;left:6270;top:2699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048" type="#_x0000_t202" style="position:absolute;left:3960;top:3765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049" type="#_x0000_t202" style="position:absolute;left:6135;top:354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050" type="#_x0000_t202" style="position:absolute;left:6135;top:4845;width:630;height:420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051" type="#_x0000_t202" style="position:absolute;left:8205;top:3615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052" type="#_x0000_t202" style="position:absolute;left:8220;top:4395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053" type="#_x0000_t202" style="position:absolute;left:9165;top:3075;width:1199;height:495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L-&gt;L,S</w:t>
                    </w:r>
                    <w:r w:rsidR="00417A62">
                      <w:rPr>
                        <w:rFonts w:hint="eastAsia"/>
                      </w:rPr>
                      <w:t>.</w:t>
                    </w:r>
                  </w:p>
                  <w:p w:rsidR="0088569E" w:rsidRDefault="0088569E" w:rsidP="00417A62"/>
                </w:txbxContent>
              </v:textbox>
            </v:shape>
            <v:shape id="_x0000_s1054" type="#_x0000_t202" style="position:absolute;left:9705;top:270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055" type="#_x0000_t32" style="position:absolute;left:9134;top:3570;width:631;height:1695;flip:y" o:connectortype="straight">
              <v:stroke endarrow="block"/>
            </v:shape>
            <v:shape id="_x0000_s1056" type="#_x0000_t202" style="position:absolute;left:3840;top:3555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(</w:t>
                    </w:r>
                  </w:p>
                </w:txbxContent>
              </v:textbox>
            </v:shape>
            <v:shape id="_x0000_s1057" type="#_x0000_t202" style="position:absolute;left:4920;top:402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058" style="position:absolute;left:2835;top:4340;width:480;height:515" coordsize="480,515" path="m480,385c335,450,190,515,120,460,50,405,,110,60,55,120,,410,125,480,130e" filled="f">
              <v:stroke endarrow="block"/>
              <v:path arrowok="t"/>
            </v:shape>
            <v:shape id="_x0000_s1059" type="#_x0000_t202" style="position:absolute;left:2610;top:4380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(</w:t>
                    </w:r>
                  </w:p>
                </w:txbxContent>
              </v:textbox>
            </v:shape>
            <v:shape id="_x0000_s1060" type="#_x0000_t202" style="position:absolute;left:4935;top:5115;width:630;height:405" filled="f" stroked="f">
              <v:textbox>
                <w:txbxContent>
                  <w:p w:rsidR="0088569E" w:rsidRDefault="0088569E" w:rsidP="00417A62">
                    <w:r>
                      <w:rPr>
                        <w:rFonts w:hint="eastAsia"/>
                      </w:rPr>
                      <w:t>S</w:t>
                    </w:r>
                  </w:p>
                </w:txbxContent>
              </v:textbox>
            </v:shape>
            <v:shape id="_x0000_s1061" type="#_x0000_t32" style="position:absolute;left:4590;top:3375;width:1410;height:965;flip:y" o:connectortype="straight">
              <v:stroke endarrow="block"/>
            </v:shape>
            <v:shape id="_x0000_s1062" type="#_x0000_t202" style="position:absolute;left:4935;top:3600;width:630;height:405" filled="f" stroked="f">
              <v:textbox>
                <w:txbxContent>
                  <w:p w:rsidR="00417A62" w:rsidRDefault="00417A62" w:rsidP="00417A62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063" type="#_x0000_t202" style="position:absolute;left:7286;top:4020;width:630;height:405" filled="f" stroked="f">
              <v:textbox>
                <w:txbxContent>
                  <w:p w:rsidR="00417A62" w:rsidRDefault="00417A62" w:rsidP="00417A62"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064" type="#_x0000_t202" style="position:absolute;left:7466;top:4575;width:630;height:405" filled="f" stroked="f">
              <v:textbox>
                <w:txbxContent>
                  <w:p w:rsidR="00417A62" w:rsidRDefault="00417A62" w:rsidP="00417A62">
                    <w:r>
                      <w:rPr>
                        <w:rFonts w:hint="eastAsia"/>
                      </w:rPr>
                      <w:t>，</w:t>
                    </w:r>
                  </w:p>
                </w:txbxContent>
              </v:textbox>
            </v:shape>
            <v:shape id="_x0000_s1065" type="#_x0000_t202" style="position:absolute;left:9405;top:4050;width:630;height:405" filled="f" stroked="f">
              <v:textbox>
                <w:txbxContent>
                  <w:p w:rsidR="00417A62" w:rsidRDefault="00417A62" w:rsidP="00417A62">
                    <w:r>
                      <w:rPr>
                        <w:rFonts w:hint="eastAsia"/>
                      </w:rPr>
                      <w:t>S</w:t>
                    </w:r>
                  </w:p>
                </w:txbxContent>
              </v:textbox>
            </v:shape>
            <v:shape id="_x0000_s1066" style="position:absolute;left:7500;top:5300;width:480;height:515" coordsize="480,515" path="m480,385c335,450,190,515,120,460,50,405,,110,60,55,120,,410,125,480,130e" filled="f">
              <v:stroke endarrow="block"/>
              <v:path arrowok="t"/>
            </v:shape>
            <v:shape id="_x0000_s1067" type="#_x0000_t202" style="position:absolute;left:7275;top:5340;width:630;height:405" filled="f" stroked="f">
              <v:textbox>
                <w:txbxContent>
                  <w:p w:rsidR="00417A62" w:rsidRDefault="00417A62" w:rsidP="00417A62">
                    <w:r>
                      <w:rPr>
                        <w:rFonts w:hint="eastAsia"/>
                      </w:rPr>
                      <w:t>(</w:t>
                    </w:r>
                  </w:p>
                </w:txbxContent>
              </v:textbox>
            </v:shape>
            <v:shape id="_x0000_s1068" type="#_x0000_t32" style="position:absolute;left:7200;top:3315;width:728;height:1530;flip:x y" o:connectortype="straight">
              <v:stroke endarrow="block"/>
            </v:shape>
            <v:shape id="_x0000_s1069" type="#_x0000_t202" style="position:absolute;left:7320;top:3585;width:630;height:405" filled="f" stroked="f">
              <v:textbox>
                <w:txbxContent>
                  <w:p w:rsidR="00417A62" w:rsidRDefault="00417A62" w:rsidP="00417A62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B3760" w:rsidRDefault="00BB3760"/>
    <w:p w:rsidR="00417A62" w:rsidRDefault="00417A62">
      <w:r>
        <w:rPr>
          <w:rFonts w:hint="eastAsia"/>
        </w:rPr>
        <w:t>第二题</w:t>
      </w:r>
    </w:p>
    <w:p w:rsidR="00417A62" w:rsidRDefault="00417A62"/>
    <w:p w:rsidR="00417A62" w:rsidRDefault="00417A62">
      <w:r>
        <w:rPr>
          <w:rFonts w:hint="eastAsia"/>
        </w:rPr>
        <w:t>不是</w:t>
      </w:r>
      <w:r>
        <w:rPr>
          <w:rFonts w:hint="eastAsia"/>
        </w:rPr>
        <w:t>LR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文法。</w:t>
      </w:r>
    </w:p>
    <w:p w:rsidR="00417A62" w:rsidRDefault="00417A62">
      <w:r>
        <w:rPr>
          <w:rFonts w:hint="eastAsia"/>
        </w:rPr>
        <w:t>进行拓广文法后，文法变为：</w:t>
      </w:r>
    </w:p>
    <w:p w:rsidR="00417A62" w:rsidRDefault="001A02C3">
      <w:r>
        <w:rPr>
          <w:rFonts w:hint="eastAsia"/>
        </w:rPr>
        <w:t>(0)</w:t>
      </w:r>
      <w:r w:rsidR="00417A62">
        <w:rPr>
          <w:rFonts w:hint="eastAsia"/>
        </w:rPr>
        <w:t>L</w:t>
      </w:r>
      <w:r w:rsidR="00417A62">
        <w:t>’</w:t>
      </w:r>
      <w:r w:rsidR="00417A62">
        <w:rPr>
          <w:rFonts w:hint="eastAsia"/>
        </w:rPr>
        <w:t>-&gt;L</w:t>
      </w:r>
    </w:p>
    <w:p w:rsidR="00417A62" w:rsidRDefault="001A02C3">
      <w:r>
        <w:rPr>
          <w:rFonts w:hint="eastAsia"/>
        </w:rPr>
        <w:t>(1)</w:t>
      </w:r>
      <w:r w:rsidR="00417A62">
        <w:rPr>
          <w:rFonts w:hint="eastAsia"/>
        </w:rPr>
        <w:t>L-&gt;MLb</w:t>
      </w:r>
    </w:p>
    <w:p w:rsidR="00417A62" w:rsidRDefault="001A02C3">
      <w:r>
        <w:rPr>
          <w:rFonts w:hint="eastAsia"/>
        </w:rPr>
        <w:t>(2)</w:t>
      </w:r>
      <w:r w:rsidR="00417A62">
        <w:rPr>
          <w:rFonts w:hint="eastAsia"/>
        </w:rPr>
        <w:t>L-&gt;a</w:t>
      </w:r>
    </w:p>
    <w:p w:rsidR="001A02C3" w:rsidRDefault="001A02C3">
      <w:pPr>
        <w:rPr>
          <w:rFonts w:ascii="宋体" w:eastAsia="宋体" w:hAnsi="宋体"/>
        </w:rPr>
      </w:pPr>
      <w:r>
        <w:rPr>
          <w:rFonts w:hint="eastAsia"/>
        </w:rPr>
        <w:t>(3)</w:t>
      </w:r>
      <w:r w:rsidR="00417A62">
        <w:rPr>
          <w:rFonts w:hint="eastAsia"/>
        </w:rPr>
        <w:t>M-&gt;</w:t>
      </w:r>
      <w:r>
        <w:rPr>
          <w:rFonts w:ascii="宋体" w:eastAsia="宋体" w:hAnsi="宋体" w:hint="eastAsia"/>
        </w:rPr>
        <w:t>ε</w:t>
      </w:r>
    </w:p>
    <w:p w:rsidR="001A02C3" w:rsidRDefault="001A02C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项目：</w:t>
      </w:r>
    </w:p>
    <w:p w:rsidR="001A02C3" w:rsidRDefault="001A02C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L</w:t>
      </w:r>
      <w:r>
        <w:rPr>
          <w:rFonts w:ascii="宋体" w:eastAsia="宋体" w:hAnsi="宋体"/>
        </w:rPr>
        <w:t>’</w:t>
      </w:r>
      <w:r>
        <w:rPr>
          <w:rFonts w:ascii="宋体" w:eastAsia="宋体" w:hAnsi="宋体" w:hint="eastAsia"/>
        </w:rPr>
        <w:t>-&gt;.L,$]</w:t>
      </w:r>
    </w:p>
    <w:p w:rsidR="001A02C3" w:rsidRDefault="001A02C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L-&gt;.MLb,$]</w:t>
      </w:r>
    </w:p>
    <w:p w:rsidR="001A02C3" w:rsidRDefault="001A02C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M-&gt;.,a]</w:t>
      </w:r>
    </w:p>
    <w:p w:rsidR="001A02C3" w:rsidRDefault="001A02C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[L-&gt;.a,$]</w:t>
      </w:r>
    </w:p>
    <w:p w:rsidR="001A02C3" w:rsidRDefault="001A02C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输入符号为a的时候，既</w:t>
      </w:r>
      <w:r w:rsidRPr="0098448A">
        <w:rPr>
          <w:rFonts w:ascii="宋体" w:eastAsia="宋体" w:hAnsi="宋体" w:hint="eastAsia"/>
          <w:color w:val="FF0000"/>
        </w:rPr>
        <w:t>可以用移进，也可以规约</w:t>
      </w:r>
      <w:r>
        <w:rPr>
          <w:rFonts w:ascii="宋体" w:eastAsia="宋体" w:hAnsi="宋体" w:hint="eastAsia"/>
        </w:rPr>
        <w:t>，存在冲突。</w:t>
      </w:r>
    </w:p>
    <w:p w:rsidR="00430FA3" w:rsidRDefault="00430FA3">
      <w:pPr>
        <w:rPr>
          <w:rFonts w:ascii="宋体" w:eastAsia="宋体" w:hAnsi="宋体"/>
        </w:rPr>
      </w:pPr>
      <w:bookmarkStart w:id="0" w:name="_GoBack"/>
      <w:bookmarkEnd w:id="0"/>
    </w:p>
    <w:p w:rsidR="00B8781C" w:rsidRDefault="00B8781C">
      <w:pPr>
        <w:rPr>
          <w:rFonts w:ascii="宋体" w:eastAsia="宋体" w:hAnsi="宋体"/>
        </w:rPr>
      </w:pPr>
    </w:p>
    <w:p w:rsidR="00B8781C" w:rsidRPr="00B8781C" w:rsidRDefault="00A22FED">
      <w:pPr>
        <w:rPr>
          <w:rFonts w:ascii="宋体" w:eastAsia="宋体" w:hAnsi="宋体"/>
        </w:rPr>
      </w:pPr>
      <w:r>
        <w:rPr>
          <w:rFonts w:ascii="宋体" w:eastAsia="宋体" w:hAnsi="宋体"/>
        </w:rPr>
      </w:r>
      <w:r>
        <w:rPr>
          <w:rFonts w:ascii="宋体" w:eastAsia="宋体" w:hAnsi="宋体"/>
        </w:rPr>
        <w:pict>
          <v:group id="_x0000_s1100" editas="canvas" style="width:415.3pt;height:338.55pt;mso-position-horizontal-relative:char;mso-position-vertical-relative:line" coordorigin="1800,1542" coordsize="8306,6771">
            <o:lock v:ext="edit" aspectratio="t"/>
            <v:shape id="_x0000_s1099" type="#_x0000_t75" style="position:absolute;left:1800;top:1542;width:8306;height:6771" o:preferrelative="f">
              <v:fill o:detectmouseclick="t"/>
              <v:path o:extrusionok="t" o:connecttype="none"/>
              <o:lock v:ext="edit" text="t"/>
            </v:shape>
            <v:group id="_x0000_s1103" style="position:absolute;left:2505;top:4028;width:1425;height:1711" coordorigin="2220,2888" coordsize="1425,1711">
              <v:rect id="_x0000_s1101" style="position:absolute;left:2295;top:2888;width:1155;height:1711"/>
              <v:shape id="_x0000_s1102" type="#_x0000_t202" style="position:absolute;left:2220;top:2903;width:1425;height:1609" filled="f" stroked="f">
                <v:textbox>
                  <w:txbxContent>
                    <w:p w:rsidR="00B8781C" w:rsidRDefault="008B0B0A" w:rsidP="00C63727">
                      <w:r>
                        <w:rPr>
                          <w:rFonts w:hint="eastAsia"/>
                        </w:rPr>
                        <w:t>[L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-&gt;.L,$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L-&gt;.MLb,$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L-&gt;.a,$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M-&gt;.,a]</w:t>
                      </w:r>
                    </w:p>
                  </w:txbxContent>
                </v:textbox>
              </v:shape>
            </v:group>
            <v:group id="_x0000_s1104" style="position:absolute;left:5025;top:3998;width:1425;height:1711" coordorigin="2220,2888" coordsize="1425,1711">
              <v:rect id="_x0000_s1105" style="position:absolute;left:2295;top:2888;width:1155;height:1711"/>
              <v:shape id="_x0000_s1106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&gt;M.Lb,$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L-&gt;.a,b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L-&gt;.MLb,b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M-&gt;.,a]</w:t>
                      </w:r>
                    </w:p>
                  </w:txbxContent>
                </v:textbox>
              </v:shape>
            </v:group>
            <v:group id="_x0000_s1107" style="position:absolute;left:7635;top:3998;width:1425;height:1711" coordorigin="2220,2888" coordsize="1425,1711">
              <v:rect id="_x0000_s1108" style="position:absolute;left:2295;top:2888;width:1155;height:1711"/>
              <v:shape id="_x0000_s1109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&gt;M.Lb,b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L-&gt;.a,b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L-&gt;.MLb,b]</w:t>
                      </w:r>
                    </w:p>
                    <w:p w:rsidR="008B0B0A" w:rsidRDefault="008B0B0A" w:rsidP="00C63727">
                      <w:r>
                        <w:rPr>
                          <w:rFonts w:hint="eastAsia"/>
                        </w:rPr>
                        <w:t>[M-&gt;.,a]</w:t>
                      </w:r>
                    </w:p>
                  </w:txbxContent>
                </v:textbox>
              </v:shape>
            </v:group>
            <v:group id="_x0000_s1110" style="position:absolute;left:5025;top:2873;width:1425;height:562" coordorigin="2220,2888" coordsize="1425,1711">
              <v:rect id="_x0000_s1111" style="position:absolute;left:2295;top:2888;width:1155;height:1711"/>
              <v:shape id="_x0000_s1112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-&gt;L.,$]</w:t>
                      </w:r>
                    </w:p>
                  </w:txbxContent>
                </v:textbox>
              </v:shape>
            </v:group>
            <v:group id="_x0000_s1113" style="position:absolute;left:7590;top:2858;width:1425;height:562" coordorigin="2220,2888" coordsize="1425,1711">
              <v:rect id="_x0000_s1114" style="position:absolute;left:2295;top:2888;width:1155;height:1711"/>
              <v:shape id="_x0000_s1115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&gt;ML.b,$]</w:t>
                      </w:r>
                    </w:p>
                  </w:txbxContent>
                </v:textbox>
              </v:shape>
            </v:group>
            <v:group id="_x0000_s1116" style="position:absolute;left:7605;top:1963;width:1425;height:562" coordorigin="2220,2888" coordsize="1425,1711">
              <v:rect id="_x0000_s1117" style="position:absolute;left:2295;top:2888;width:1155;height:1711"/>
              <v:shape id="_x0000_s1118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&gt;MLb.,$]</w:t>
                      </w:r>
                    </w:p>
                  </w:txbxContent>
                </v:textbox>
              </v:shape>
            </v:group>
            <v:group id="_x0000_s1128" style="position:absolute;left:4985;top:6207;width:1425;height:562" coordorigin="2220,2888" coordsize="1425,1711">
              <v:rect id="_x0000_s1129" style="position:absolute;left:2295;top:2888;width:1155;height:1711"/>
              <v:shape id="_x0000_s1130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&gt;ML.b,b]</w:t>
                      </w:r>
                    </w:p>
                  </w:txbxContent>
                </v:textbox>
              </v:shape>
            </v:group>
            <v:group id="_x0000_s1131" style="position:absolute;left:7665;top:6212;width:1425;height:562" coordorigin="2220,2888" coordsize="1425,1711">
              <v:rect id="_x0000_s1132" style="position:absolute;left:2295;top:2888;width:1155;height:1711"/>
              <v:shape id="_x0000_s1133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&gt;a.,b]</w:t>
                      </w:r>
                    </w:p>
                  </w:txbxContent>
                </v:textbox>
              </v:shape>
            </v:group>
            <v:shape id="_x0000_s1134" type="#_x0000_t32" style="position:absolute;left:3735;top:4794;width:1410;height:1" o:connectortype="straight">
              <v:stroke endarrow="block"/>
            </v:shape>
            <v:shape id="_x0000_s1135" type="#_x0000_t32" style="position:absolute;left:3805;top:3030;width:1295;height:1518;flip:y" o:connectortype="straight">
              <v:stroke endarrow="block"/>
            </v:shape>
            <v:shape id="_x0000_s1136" type="#_x0000_t202" style="position:absolute;left:3930;top:3563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137" type="#_x0000_t202" style="position:absolute;left:4125;top:4435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shape id="_x0000_s1138" type="#_x0000_t32" style="position:absolute;left:6285;top:4794;width:1410;height:1" o:connectortype="straight">
              <v:stroke endarrow="block"/>
            </v:shape>
            <v:shape id="_x0000_s1139" type="#_x0000_t202" style="position:absolute;left:6675;top:4435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group id="_x0000_s1125" style="position:absolute;left:7470;top:7325;width:1425;height:562" coordorigin="2220,2888" coordsize="1425,1711">
              <v:rect id="_x0000_s1126" style="position:absolute;left:2295;top:2888;width:1155;height:1711"/>
              <v:shape id="_x0000_s1127" type="#_x0000_t202" style="position:absolute;left:2220;top:2903;width:1425;height:1609" filled="f" stroked="f">
                <v:textbox>
                  <w:txbxContent>
                    <w:p w:rsidR="008B0B0A" w:rsidRDefault="008B0B0A" w:rsidP="00C63727">
                      <w:r>
                        <w:rPr>
                          <w:rFonts w:hint="eastAsia"/>
                        </w:rPr>
                        <w:t>[L-MLb.,b]</w:t>
                      </w:r>
                    </w:p>
                  </w:txbxContent>
                </v:textbox>
              </v:shape>
            </v:group>
            <v:group id="_x0000_s1140" style="position:absolute;left:4985;top:1934;width:1425;height:562" coordorigin="2220,2888" coordsize="1425,1711">
              <v:rect id="_x0000_s1141" style="position:absolute;left:2295;top:2888;width:1155;height:1711"/>
              <v:shape id="_x0000_s1142" type="#_x0000_t202" style="position:absolute;left:2220;top:2903;width:1425;height:1609" filled="f" stroked="f">
                <v:textbox>
                  <w:txbxContent>
                    <w:p w:rsidR="00420B5A" w:rsidRDefault="00420B5A" w:rsidP="00C63727">
                      <w:r>
                        <w:rPr>
                          <w:rFonts w:hint="eastAsia"/>
                        </w:rPr>
                        <w:t>[L-&gt;a.,$]</w:t>
                      </w:r>
                    </w:p>
                  </w:txbxContent>
                </v:textbox>
              </v:shape>
            </v:group>
            <v:shape id="_x0000_s1143" type="#_x0000_t32" style="position:absolute;left:3218;top:2220;width:1842;height:1823;flip:y" o:connectortype="straight">
              <v:stroke endarrow="block"/>
            </v:shape>
            <v:shape id="_x0000_s1144" type="#_x0000_t202" style="position:absolute;left:3930;top:2710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45" type="#_x0000_t32" style="position:absolute;left:6240;top:3142;width:1440;height:1174;flip:y" o:connectortype="straight">
              <v:stroke endarrow="block"/>
            </v:shape>
            <v:shape id="_x0000_s1146" type="#_x0000_t202" style="position:absolute;left:6705;top:3428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147" type="#_x0000_t32" style="position:absolute;left:8258;top:2525;width:45;height:338;flip:x y" o:connectortype="straight">
              <v:stroke endarrow="block"/>
            </v:shape>
            <v:shape id="_x0000_s1148" type="#_x0000_t202" style="position:absolute;left:8190;top:2515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49" style="position:absolute;left:8865;top:3952;width:408;height:616" coordsize="408,616" path="m,91c117,45,235,,300,46v65,46,108,226,90,318c372,456,260,576,195,596,130,616,58,522,,483e" filled="f">
              <v:stroke endarrow="block"/>
              <v:path arrowok="t"/>
            </v:shape>
            <v:shape id="_x0000_s1150" type="#_x0000_t202" style="position:absolute;left:9150;top:3895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shape id="_x0000_s1151" type="#_x0000_t32" style="position:absolute;left:5758;top:4840;width:1937;height:1394;flip:x" o:connectortype="straight">
              <v:stroke endarrow="block"/>
            </v:shape>
            <v:shape id="_x0000_s1152" type="#_x0000_t202" style="position:absolute;left:6720;top:5048;width:525;height:435" filled="f" stroked="f">
              <v:textbox>
                <w:txbxContent>
                  <w:p w:rsidR="00420B5A" w:rsidRDefault="00420B5A" w:rsidP="00C63727">
                    <w:r>
                      <w:rPr>
                        <w:rFonts w:hint="eastAsia"/>
                      </w:rPr>
                      <w:t>L</w:t>
                    </w:r>
                  </w:p>
                </w:txbxContent>
              </v:textbox>
            </v:shape>
            <v:shape id="_x0000_s1153" type="#_x0000_t32" style="position:absolute;left:6155;top:6475;width:1315;height:1119" o:connectortype="straight">
              <v:stroke endarrow="block"/>
            </v:shape>
            <v:shape id="_x0000_s1154" type="#_x0000_t202" style="position:absolute;left:6720;top:6740;width:525;height:435" filled="f" stroked="f">
              <v:textbox>
                <w:txbxContent>
                  <w:p w:rsidR="00420B5A" w:rsidRDefault="00C63727" w:rsidP="00C63727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55" type="#_x0000_t32" style="position:absolute;left:8303;top:5739;width:1;height:447" o:connectortype="straight">
              <v:stroke endarrow="block"/>
            </v:shape>
            <v:shape id="_x0000_s1156" type="#_x0000_t202" style="position:absolute;left:8205;top:5770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57" type="#_x0000_t32" style="position:absolute;left:6330;top:5058;width:1335;height:1423" o:connectortype="straight">
              <v:stroke endarrow="block"/>
            </v:shape>
            <v:shape id="_x0000_s1158" type="#_x0000_t202" style="position:absolute;left:7005;top:5620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59" type="#_x0000_t202" style="position:absolute;left:3000;top:3625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1160" type="#_x0000_t202" style="position:absolute;left:5520;top:1570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161" type="#_x0000_t202" style="position:absolute;left:5520;top:2560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162" type="#_x0000_t202" style="position:absolute;left:5475;top:3625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163" type="#_x0000_t202" style="position:absolute;left:5460;top:5845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164" type="#_x0000_t202" style="position:absolute;left:8070;top:1645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165" type="#_x0000_t202" style="position:absolute;left:8715;top:2890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166" type="#_x0000_t202" style="position:absolute;left:8085;top:3655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167" type="#_x0000_t202" style="position:absolute;left:8820;top:6370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168" type="#_x0000_t202" style="position:absolute;left:8100;top:7015;width:525;height:435" filled="f" stroked="f">
              <v:textbox>
                <w:txbxContent>
                  <w:p w:rsidR="00C63727" w:rsidRDefault="00C63727" w:rsidP="00C63727"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30FA3" w:rsidRDefault="00430FA3">
      <w:pPr>
        <w:rPr>
          <w:rFonts w:ascii="宋体" w:eastAsia="宋体" w:hAnsi="宋体"/>
        </w:rPr>
      </w:pPr>
    </w:p>
    <w:p w:rsidR="00430FA3" w:rsidRDefault="00430FA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第三题</w:t>
      </w:r>
    </w:p>
    <w:p w:rsidR="00430FA3" w:rsidRDefault="00430FA3" w:rsidP="00430FA3">
      <w:pPr>
        <w:pStyle w:val="a7"/>
        <w:ind w:left="360" w:firstLineChars="0" w:firstLine="0"/>
      </w:pPr>
      <w:r>
        <w:rPr>
          <w:rFonts w:hint="eastAsia"/>
        </w:rPr>
        <w:t>求</w:t>
      </w:r>
      <w:r>
        <w:rPr>
          <w:rFonts w:hint="eastAsia"/>
        </w:rPr>
        <w:t>first</w:t>
      </w:r>
      <w:r>
        <w:rPr>
          <w:rFonts w:hint="eastAsia"/>
        </w:rPr>
        <w:t>和</w:t>
      </w:r>
      <w:r>
        <w:rPr>
          <w:rFonts w:hint="eastAsia"/>
        </w:rPr>
        <w:t>follow</w:t>
      </w:r>
      <w:r>
        <w:rPr>
          <w:rFonts w:hint="eastAsia"/>
        </w:rPr>
        <w:t>集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191"/>
        <w:gridCol w:w="1164"/>
        <w:gridCol w:w="1164"/>
        <w:gridCol w:w="1164"/>
        <w:gridCol w:w="1164"/>
      </w:tblGrid>
      <w:tr w:rsidR="00430FA3" w:rsidTr="001F0927">
        <w:tc>
          <w:tcPr>
            <w:tcW w:w="1191" w:type="dxa"/>
          </w:tcPr>
          <w:p w:rsidR="00430FA3" w:rsidRDefault="00430FA3" w:rsidP="007C3F20">
            <w:pPr>
              <w:pStyle w:val="a7"/>
              <w:ind w:firstLineChars="0" w:firstLine="0"/>
            </w:pP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T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L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R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D</w:t>
            </w:r>
          </w:p>
        </w:tc>
      </w:tr>
      <w:tr w:rsidR="00430FA3" w:rsidTr="001F0927">
        <w:tc>
          <w:tcPr>
            <w:tcW w:w="1191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FIRST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int ,real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id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comma,</w:t>
            </w:r>
            <w:r>
              <w:rPr>
                <w:rFonts w:ascii="宋体" w:eastAsia="宋体" w:hAnsi="宋体" w:hint="eastAsia"/>
              </w:rPr>
              <w:t xml:space="preserve"> ε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int,real</w:t>
            </w:r>
          </w:p>
        </w:tc>
      </w:tr>
      <w:tr w:rsidR="00430FA3" w:rsidTr="001F0927">
        <w:tc>
          <w:tcPr>
            <w:tcW w:w="1191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Follow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id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$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$,comman</w:t>
            </w:r>
          </w:p>
        </w:tc>
        <w:tc>
          <w:tcPr>
            <w:tcW w:w="1164" w:type="dxa"/>
          </w:tcPr>
          <w:p w:rsidR="00430FA3" w:rsidRDefault="00430FA3" w:rsidP="007C3F20">
            <w:pPr>
              <w:pStyle w:val="a7"/>
              <w:ind w:firstLineChars="0" w:firstLine="0"/>
            </w:pPr>
            <w:r>
              <w:rPr>
                <w:rFonts w:hint="eastAsia"/>
              </w:rPr>
              <w:t>$</w:t>
            </w:r>
          </w:p>
        </w:tc>
      </w:tr>
    </w:tbl>
    <w:p w:rsidR="00430FA3" w:rsidRDefault="00430FA3">
      <w:pPr>
        <w:rPr>
          <w:rFonts w:ascii="宋体" w:eastAsia="宋体" w:hAnsi="宋体"/>
        </w:rPr>
      </w:pPr>
    </w:p>
    <w:p w:rsidR="00430FA3" w:rsidRDefault="00430FA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分析表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430FA3" w:rsidTr="00430FA3"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id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,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$</w:t>
            </w: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int</w:t>
            </w: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eal</w:t>
            </w:r>
          </w:p>
        </w:tc>
      </w:tr>
      <w:tr w:rsidR="00430FA3" w:rsidTr="00430FA3"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-&gt;TL</w:t>
            </w: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-&gt;TL</w:t>
            </w:r>
          </w:p>
        </w:tc>
      </w:tr>
      <w:tr w:rsidR="00430FA3" w:rsidTr="00430FA3"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T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T-&gt;int</w:t>
            </w: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T-&gt;real</w:t>
            </w:r>
          </w:p>
        </w:tc>
      </w:tr>
      <w:tr w:rsidR="00430FA3" w:rsidTr="00430FA3"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-&gt;idR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</w:tr>
      <w:tr w:rsidR="00430FA3" w:rsidTr="00430FA3"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-&gt;,idR</w:t>
            </w:r>
          </w:p>
        </w:tc>
        <w:tc>
          <w:tcPr>
            <w:tcW w:w="1420" w:type="dxa"/>
          </w:tcPr>
          <w:p w:rsidR="00430FA3" w:rsidRDefault="00430FA3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R-&gt;ε</w:t>
            </w: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  <w:tc>
          <w:tcPr>
            <w:tcW w:w="1421" w:type="dxa"/>
          </w:tcPr>
          <w:p w:rsidR="00430FA3" w:rsidRDefault="00430FA3">
            <w:pPr>
              <w:rPr>
                <w:rFonts w:ascii="宋体" w:eastAsia="宋体" w:hAnsi="宋体"/>
              </w:rPr>
            </w:pPr>
          </w:p>
        </w:tc>
      </w:tr>
    </w:tbl>
    <w:p w:rsidR="00430FA3" w:rsidRDefault="00430FA3">
      <w:pPr>
        <w:rPr>
          <w:rFonts w:ascii="宋体" w:eastAsia="宋体" w:hAnsi="宋体"/>
        </w:rPr>
      </w:pPr>
    </w:p>
    <w:p w:rsidR="00430FA3" w:rsidRDefault="00430FA3">
      <w:pPr>
        <w:rPr>
          <w:rFonts w:ascii="宋体" w:eastAsia="宋体" w:hAnsi="宋体"/>
        </w:rPr>
      </w:pPr>
    </w:p>
    <w:p w:rsidR="00430FA3" w:rsidRDefault="00430FA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第四题</w:t>
      </w:r>
    </w:p>
    <w:p w:rsidR="008F4441" w:rsidRPr="00D01A51" w:rsidRDefault="008F4441">
      <w:pPr>
        <w:rPr>
          <w:rFonts w:ascii="宋体" w:eastAsia="宋体" w:hAnsi="宋体"/>
          <w:color w:val="FF0000"/>
        </w:rPr>
      </w:pPr>
      <w:r w:rsidRPr="00D01A51">
        <w:rPr>
          <w:rFonts w:ascii="宋体" w:eastAsia="宋体" w:hAnsi="宋体" w:hint="eastAsia"/>
          <w:color w:val="FF0000"/>
        </w:rPr>
        <w:t>状态定义：</w:t>
      </w:r>
    </w:p>
    <w:p w:rsidR="008F4441" w:rsidRDefault="008F4441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状态0：起始状态；状态1:奇数个1，偶数个0；状态2：偶数个1，奇数个0；</w:t>
      </w:r>
    </w:p>
    <w:p w:rsidR="008F4441" w:rsidRPr="008F4441" w:rsidRDefault="008F4441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状态3：奇数个1，偶数个1；状态4：偶数个1，偶数个0；</w:t>
      </w:r>
    </w:p>
    <w:p w:rsidR="00430FA3" w:rsidRDefault="00430FA3">
      <w:pPr>
        <w:rPr>
          <w:rFonts w:ascii="宋体" w:eastAsia="宋体" w:hAnsi="宋体"/>
        </w:rPr>
      </w:pPr>
    </w:p>
    <w:p w:rsidR="00430FA3" w:rsidRPr="001A02C3" w:rsidRDefault="00A22FED">
      <w:pPr>
        <w:rPr>
          <w:rFonts w:ascii="宋体" w:eastAsia="宋体" w:hAnsi="宋体"/>
        </w:rPr>
      </w:pPr>
      <w:r>
        <w:rPr>
          <w:rFonts w:ascii="宋体" w:eastAsia="宋体" w:hAnsi="宋体"/>
        </w:rPr>
      </w:r>
      <w:r>
        <w:rPr>
          <w:rFonts w:ascii="宋体" w:eastAsia="宋体" w:hAnsi="宋体"/>
        </w:rPr>
        <w:pict>
          <v:group id="_x0000_s1071" editas="canvas" style="width:415.3pt;height:249.2pt;mso-position-horizontal-relative:char;mso-position-vertical-relative:line" coordorigin="1800,3989" coordsize="8306,4984">
            <o:lock v:ext="edit" aspectratio="t"/>
            <v:shape id="_x0000_s1070" type="#_x0000_t75" style="position:absolute;left:1800;top:3989;width:8306;height:4984" o:preferrelative="f">
              <v:fill o:detectmouseclick="t"/>
              <v:path o:extrusionok="t" o:connecttype="none"/>
              <o:lock v:ext="edit" text="t"/>
            </v:shape>
            <v:oval id="_x0000_s1072" style="position:absolute;left:5235;top:4800;width:570;height:495">
              <v:textbox>
                <w:txbxContent>
                  <w:p w:rsidR="00430FA3" w:rsidRDefault="00430FA3" w:rsidP="008F4441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oval>
            <v:oval id="_x0000_s1073" style="position:absolute;left:4455;top:6075;width:570;height:495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oval>
            <v:oval id="_x0000_s1074" style="position:absolute;left:6195;top:6075;width:570;height:495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oval>
            <v:oval id="_x0000_s1075" style="position:absolute;left:5295;top:7395;width:570;height:495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oval>
            <v:oval id="_x0000_s1076" style="position:absolute;left:3615;top:7425;width:660;height:615" strokeweight="3pt">
              <v:stroke linestyle="thinThin"/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oval>
            <v:shape id="_x0000_s1077" type="#_x0000_t32" style="position:absolute;left:4942;top:5223;width:376;height:924;flip:x" o:connectortype="straight">
              <v:stroke endarrow="block"/>
            </v:shape>
            <v:shape id="_x0000_s1078" type="#_x0000_t32" style="position:absolute;left:5722;top:5223;width:758;height:852" o:connectortype="straight">
              <v:stroke endarrow="block"/>
            </v:shape>
            <v:shape id="_x0000_s1079" type="#_x0000_t32" style="position:absolute;left:4177;top:6570;width:563;height:882;flip:x" o:connectortype="straight">
              <v:stroke endarrow="block"/>
            </v:shape>
            <v:shape id="_x0000_s1080" type="#_x0000_t32" style="position:absolute;left:4297;top:6323;width:1898;height:1369;flip:x" o:connectortype="straight">
              <v:stroke endarrow="block"/>
            </v:shape>
            <v:shape id="_x0000_s1081" type="#_x0000_t32" style="position:absolute;left:4793;top:6588;width:585;height:879" o:connectortype="straight">
              <v:stroke endarrow="block"/>
            </v:shape>
            <v:shape id="_x0000_s1082" type="#_x0000_t32" style="position:absolute;left:5580;top:6498;width:698;height:897;flip:x" o:connectortype="straight">
              <v:stroke endarrow="block"/>
            </v:shape>
            <v:shape id="_x0000_s1083" type="#_x0000_t32" style="position:absolute;left:5782;top:6570;width:698;height:897;flip:y" o:connectortype="straight">
              <v:stroke endarrow="block"/>
            </v:shape>
            <v:shape id="_x0000_s1084" type="#_x0000_t32" style="position:absolute;left:4942;top:6498;width:638;height:897;flip:x y" o:connectortype="straight">
              <v:stroke endarrow="block"/>
            </v:shape>
            <v:shape id="_x0000_s1085" type="#_x0000_t32" style="position:absolute;left:3945;top:6498;width:593;height:897;flip:y" o:connectortype="straight">
              <v:stroke endarrow="block"/>
            </v:shape>
            <v:shape id="_x0000_s1087" style="position:absolute;left:4275;top:6570;width:2641;height:1827" coordsize="2641,1827" path="m,1320v516,241,1032,483,1447,495c1862,1827,2339,1697,2490,1395,2641,1093,2498,546,2355,e" filled="f">
              <v:stroke endarrow="block"/>
              <v:path arrowok="t"/>
            </v:shape>
            <v:shape id="_x0000_s1088" type="#_x0000_t202" style="position:absolute;left:4823;top:5223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089" type="#_x0000_t202" style="position:absolute;left:5963;top:5298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1090" type="#_x0000_t202" style="position:absolute;left:3968;top:6573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091" type="#_x0000_t202" style="position:absolute;left:4343;top:6798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092" type="#_x0000_t202" style="position:absolute;left:5738;top:6633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093" type="#_x0000_t202" style="position:absolute;left:5978;top:6873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094" type="#_x0000_t202" style="position:absolute;left:6383;top:7728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1095" type="#_x0000_t202" style="position:absolute;left:4748;top:6738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v:shape id="_x0000_s1096" type="#_x0000_t202" style="position:absolute;left:5033;top:6543;width:577;height:447" filled="f" stroked="f">
              <v:textbox>
                <w:txbxContent>
                  <w:p w:rsidR="008F4441" w:rsidRDefault="008F4441" w:rsidP="008F4441">
                    <w:r>
                      <w:rPr>
                        <w:rFonts w:hint="eastAsia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sectPr w:rsidR="00430FA3" w:rsidRPr="001A02C3" w:rsidSect="007E1D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2FED" w:rsidRDefault="00A22FED" w:rsidP="00533B61">
      <w:r>
        <w:separator/>
      </w:r>
    </w:p>
  </w:endnote>
  <w:endnote w:type="continuationSeparator" w:id="0">
    <w:p w:rsidR="00A22FED" w:rsidRDefault="00A22FED" w:rsidP="00533B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2FED" w:rsidRDefault="00A22FED" w:rsidP="00533B61">
      <w:r>
        <w:separator/>
      </w:r>
    </w:p>
  </w:footnote>
  <w:footnote w:type="continuationSeparator" w:id="0">
    <w:p w:rsidR="00A22FED" w:rsidRDefault="00A22FED" w:rsidP="00533B6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33B61"/>
    <w:rsid w:val="0005375C"/>
    <w:rsid w:val="001A02C3"/>
    <w:rsid w:val="00256CB9"/>
    <w:rsid w:val="00315E66"/>
    <w:rsid w:val="00417A62"/>
    <w:rsid w:val="00420B5A"/>
    <w:rsid w:val="00430FA3"/>
    <w:rsid w:val="00533B61"/>
    <w:rsid w:val="006874D4"/>
    <w:rsid w:val="0082327E"/>
    <w:rsid w:val="0088569E"/>
    <w:rsid w:val="008B0B0A"/>
    <w:rsid w:val="008F4441"/>
    <w:rsid w:val="0098448A"/>
    <w:rsid w:val="009F2CB3"/>
    <w:rsid w:val="00A22FED"/>
    <w:rsid w:val="00B54132"/>
    <w:rsid w:val="00B8781C"/>
    <w:rsid w:val="00BB3760"/>
    <w:rsid w:val="00C63727"/>
    <w:rsid w:val="00D01A51"/>
    <w:rsid w:val="00FC4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81">
          <o:proxy end="" idref="#_x0000_s1075" connectloc="1"/>
        </o:r>
        <o:r id="V:Rule2" type="connector" idref="#_x0000_s1077">
          <o:proxy start="" idref="#_x0000_s1072" connectloc="3"/>
          <o:proxy end="" idref="#_x0000_s1073" connectloc="7"/>
        </o:r>
        <o:r id="V:Rule3" type="connector" idref="#_x0000_s1084">
          <o:proxy start="" idref="#_x0000_s1075" connectloc="0"/>
          <o:proxy end="" idref="#_x0000_s1073" connectloc="5"/>
        </o:r>
        <o:r id="V:Rule4" type="connector" idref="#_x0000_s1068"/>
        <o:r id="V:Rule5" type="connector" idref="#_x0000_s1085">
          <o:proxy start="" idref="#_x0000_s1076" connectloc="0"/>
          <o:proxy end="" idref="#_x0000_s1073" connectloc="3"/>
        </o:r>
        <o:r id="V:Rule6" type="connector" idref="#_x0000_s1042"/>
        <o:r id="V:Rule7" type="connector" idref="#_x0000_s1080">
          <o:proxy start="" idref="#_x0000_s1074" connectloc="2"/>
        </o:r>
        <o:r id="V:Rule8" type="connector" idref="#_x0000_s1061"/>
        <o:r id="V:Rule9" type="connector" idref="#_x0000_s1157">
          <o:proxy end="" idref="#_x0000_s1133" connectloc="1"/>
        </o:r>
        <o:r id="V:Rule10" type="connector" idref="#_x0000_s1078">
          <o:proxy start="" idref="#_x0000_s1072" connectloc="5"/>
          <o:proxy end="" idref="#_x0000_s1074" connectloc="0"/>
        </o:r>
        <o:r id="V:Rule11" type="connector" idref="#_x0000_s1155"/>
        <o:r id="V:Rule12" type="connector" idref="#_x0000_s1055">
          <o:proxy start="" idref="#_x0000_s1038" connectloc="3"/>
          <o:proxy end="" idref="#_x0000_s1053" connectloc="2"/>
        </o:r>
        <o:r id="V:Rule13" type="connector" idref="#_x0000_s1138"/>
        <o:r id="V:Rule14" type="connector" idref="#_x0000_s1030"/>
        <o:r id="V:Rule15" type="connector" idref="#_x0000_s1032"/>
        <o:r id="V:Rule16" type="connector" idref="#_x0000_s1143">
          <o:proxy start="" idref="#_x0000_s1102" connectloc="0"/>
        </o:r>
        <o:r id="V:Rule17" type="connector" idref="#_x0000_s1040">
          <o:proxy start="" idref="#_x0000_s1035" connectloc="3"/>
          <o:proxy end="" idref="#_x0000_s1038" connectloc="1"/>
        </o:r>
        <o:r id="V:Rule18" type="connector" idref="#_x0000_s1135"/>
        <o:r id="V:Rule19" type="connector" idref="#_x0000_s1134"/>
        <o:r id="V:Rule20" type="connector" idref="#_x0000_s1082">
          <o:proxy start="" idref="#_x0000_s1074" connectloc="3"/>
          <o:proxy end="" idref="#_x0000_s1075" connectloc="0"/>
        </o:r>
        <o:r id="V:Rule21" type="connector" idref="#_x0000_s1034">
          <o:proxy start="" idref="#_x0000_s1028" connectloc="2"/>
          <o:proxy end="" idref="#_x0000_s1033" connectloc="0"/>
        </o:r>
        <o:r id="V:Rule22" type="connector" idref="#_x0000_s1147">
          <o:proxy start="" idref="#_x0000_s1115" connectloc="0"/>
          <o:proxy end="" idref="#_x0000_s1117" connectloc="2"/>
        </o:r>
        <o:r id="V:Rule23" type="connector" idref="#_x0000_s1145"/>
        <o:r id="V:Rule24" type="connector" idref="#_x0000_s1036"/>
        <o:r id="V:Rule25" type="connector" idref="#_x0000_s1079">
          <o:proxy start="" idref="#_x0000_s1073" connectloc="4"/>
        </o:r>
        <o:r id="V:Rule26" type="connector" idref="#_x0000_s1151"/>
        <o:r id="V:Rule27" type="connector" idref="#_x0000_s1083">
          <o:proxy start="" idref="#_x0000_s1075" connectloc="7"/>
          <o:proxy end="" idref="#_x0000_s1074" connectloc="4"/>
        </o:r>
        <o:r id="V:Rule28" type="connector" idref="#_x0000_s1039">
          <o:proxy start="" idref="#_x0000_s1035" connectloc="3"/>
          <o:proxy end="" idref="#_x0000_s1037" connectloc="1"/>
        </o:r>
        <o:r id="V:Rule29" type="connector" idref="#_x0000_s1153">
          <o:proxy end="" idref="#_x0000_s1127" connectloc="1"/>
        </o:r>
      </o:rules>
    </o:shapelayout>
  </w:shapeDefaults>
  <w:decimalSymbol w:val="."/>
  <w:listSeparator w:val=","/>
  <w14:docId w14:val="6F9448E0"/>
  <w15:docId w15:val="{E6F709E5-85E3-4150-9975-B7B6D0D4B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37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33B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533B61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533B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533B61"/>
    <w:rPr>
      <w:sz w:val="18"/>
      <w:szCs w:val="18"/>
    </w:rPr>
  </w:style>
  <w:style w:type="paragraph" w:styleId="a7">
    <w:name w:val="List Paragraph"/>
    <w:basedOn w:val="a"/>
    <w:uiPriority w:val="34"/>
    <w:qFormat/>
    <w:rsid w:val="00533B61"/>
    <w:pPr>
      <w:ind w:firstLineChars="200" w:firstLine="420"/>
    </w:pPr>
  </w:style>
  <w:style w:type="table" w:styleId="a8">
    <w:name w:val="Table Grid"/>
    <w:basedOn w:val="a1"/>
    <w:uiPriority w:val="59"/>
    <w:rsid w:val="00533B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4</Pages>
  <Words>96</Words>
  <Characters>549</Characters>
  <Application>Microsoft Office Word</Application>
  <DocSecurity>0</DocSecurity>
  <Lines>4</Lines>
  <Paragraphs>1</Paragraphs>
  <ScaleCrop>false</ScaleCrop>
  <Company>Lenovo</Company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1</cp:lastModifiedBy>
  <cp:revision>7</cp:revision>
  <dcterms:created xsi:type="dcterms:W3CDTF">2013-05-01T12:58:00Z</dcterms:created>
  <dcterms:modified xsi:type="dcterms:W3CDTF">2020-10-28T08:25:00Z</dcterms:modified>
</cp:coreProperties>
</file>